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7" r:id="rId2"/>
    <p:sldId id="337" r:id="rId3"/>
    <p:sldId id="350" r:id="rId4"/>
    <p:sldId id="351" r:id="rId5"/>
    <p:sldId id="338" r:id="rId6"/>
    <p:sldId id="346" r:id="rId7"/>
    <p:sldId id="347" r:id="rId8"/>
    <p:sldId id="349" r:id="rId9"/>
    <p:sldId id="348" r:id="rId10"/>
    <p:sldId id="339" r:id="rId11"/>
    <p:sldId id="343" r:id="rId12"/>
    <p:sldId id="345" r:id="rId13"/>
    <p:sldId id="355" r:id="rId14"/>
    <p:sldId id="354" r:id="rId15"/>
    <p:sldId id="344" r:id="rId16"/>
    <p:sldId id="357" r:id="rId17"/>
    <p:sldId id="358" r:id="rId18"/>
    <p:sldId id="356" r:id="rId19"/>
    <p:sldId id="359" r:id="rId20"/>
    <p:sldId id="340" r:id="rId21"/>
    <p:sldId id="341" r:id="rId22"/>
    <p:sldId id="342" r:id="rId23"/>
    <p:sldId id="353" r:id="rId24"/>
    <p:sldId id="352" r:id="rId25"/>
  </p:sldIdLst>
  <p:sldSz cx="9144000" cy="6858000" type="screen4x3"/>
  <p:notesSz cx="6797675" cy="987425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CC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43" autoAdjust="0"/>
    <p:restoredTop sz="90929"/>
  </p:normalViewPr>
  <p:slideViewPr>
    <p:cSldViewPr>
      <p:cViewPr varScale="1">
        <p:scale>
          <a:sx n="78" d="100"/>
          <a:sy n="78" d="100"/>
        </p:scale>
        <p:origin x="1013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de-DE"/>
          </a:p>
        </p:txBody>
      </p:sp>
      <p:sp>
        <p:nvSpPr>
          <p:cNvPr id="2273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0538"/>
            <a:ext cx="2946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2273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380538"/>
            <a:ext cx="2946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9AFC229-372A-4EEB-9DA2-9F90CD996E1B}" type="slidenum">
              <a:rPr lang="de-DE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98415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4288" y="0"/>
            <a:ext cx="2982912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2416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73138" y="760413"/>
            <a:ext cx="4862512" cy="36464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41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710113"/>
            <a:ext cx="4972050" cy="440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ie Formate des Vorlagentextes zu bearbeiten</a:t>
            </a:r>
          </a:p>
          <a:p>
            <a:pPr lvl="1"/>
            <a:r>
              <a:rPr lang="en-GB"/>
              <a:t>Zweite Ebene</a:t>
            </a:r>
          </a:p>
          <a:p>
            <a:pPr lvl="2"/>
            <a:r>
              <a:rPr lang="en-GB"/>
              <a:t>Dritte Ebene</a:t>
            </a:r>
          </a:p>
          <a:p>
            <a:pPr lvl="3"/>
            <a:r>
              <a:rPr lang="en-GB"/>
              <a:t>Vierte Ebene</a:t>
            </a:r>
          </a:p>
          <a:p>
            <a:pPr lvl="4"/>
            <a:r>
              <a:rPr lang="en-GB"/>
              <a:t>Fünfte Ebene</a:t>
            </a:r>
          </a:p>
        </p:txBody>
      </p:sp>
      <p:sp>
        <p:nvSpPr>
          <p:cNvPr id="241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45613"/>
            <a:ext cx="2982913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241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4288" y="9345613"/>
            <a:ext cx="2982912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1A5EAED-3EEF-4C18-BE64-01091964538B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48878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24765A-9056-4B37-B5E4-29B737BC477B}" type="slidenum">
              <a:rPr lang="en-GB"/>
              <a:pPr/>
              <a:t>1</a:t>
            </a:fld>
            <a:endParaRPr lang="en-GB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8120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6F291-D27F-43C8-9EAD-383A857905A9}" type="slidenum">
              <a:rPr lang="en-US"/>
              <a:pPr/>
              <a:t>13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7639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6F291-D27F-43C8-9EAD-383A857905A9}" type="slidenum">
              <a:rPr lang="en-US"/>
              <a:pPr/>
              <a:t>15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1865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6F291-D27F-43C8-9EAD-383A857905A9}" type="slidenum">
              <a:rPr lang="en-US"/>
              <a:pPr/>
              <a:t>17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561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6F291-D27F-43C8-9EAD-383A857905A9}" type="slidenum">
              <a:rPr lang="en-US"/>
              <a:pPr/>
              <a:t>19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7370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CE61C9-784A-41C7-BC0C-8E273A5957C8}" type="slidenum">
              <a:rPr lang="en-US"/>
              <a:pPr/>
              <a:t>20</a:t>
            </a:fld>
            <a:endParaRPr lang="en-US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7293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07142B-F28F-4031-907D-50F50F305A82}" type="slidenum">
              <a:rPr lang="en-US"/>
              <a:pPr/>
              <a:t>21</a:t>
            </a:fld>
            <a:endParaRPr lang="en-US"/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3368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799912-76B0-4CF1-BA82-633D43A960C4}" type="slidenum">
              <a:rPr lang="en-US"/>
              <a:pPr/>
              <a:t>22</a:t>
            </a:fld>
            <a:endParaRPr lang="en-US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5421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799912-76B0-4CF1-BA82-633D43A960C4}" type="slidenum">
              <a:rPr lang="en-US"/>
              <a:pPr/>
              <a:t>24</a:t>
            </a:fld>
            <a:endParaRPr lang="en-US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8005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D41292-26B9-4187-9E71-91276D6A46E7}" type="slidenum">
              <a:rPr lang="en-US"/>
              <a:pPr/>
              <a:t>2</a:t>
            </a:fld>
            <a:endParaRPr lang="en-US"/>
          </a:p>
        </p:txBody>
      </p:sp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5290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D41292-26B9-4187-9E71-91276D6A46E7}" type="slidenum">
              <a:rPr lang="en-US"/>
              <a:pPr/>
              <a:t>4</a:t>
            </a:fld>
            <a:endParaRPr lang="en-US"/>
          </a:p>
        </p:txBody>
      </p:sp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2339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D62AB2-8421-41A9-9BF8-FA1FECBCC7F9}" type="slidenum">
              <a:rPr lang="en-US"/>
              <a:pPr/>
              <a:t>5</a:t>
            </a:fld>
            <a:endParaRPr 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1461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54859E-A22E-4329-A93D-293ED308252D}" type="slidenum">
              <a:rPr lang="en-GB"/>
              <a:pPr/>
              <a:t>6</a:t>
            </a:fld>
            <a:endParaRPr lang="en-GB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8094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D62AB2-8421-41A9-9BF8-FA1FECBCC7F9}" type="slidenum">
              <a:rPr lang="en-US"/>
              <a:pPr/>
              <a:t>7</a:t>
            </a:fld>
            <a:endParaRPr 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2132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D62AB2-8421-41A9-9BF8-FA1FECBCC7F9}" type="slidenum">
              <a:rPr lang="en-US"/>
              <a:pPr/>
              <a:t>9</a:t>
            </a:fld>
            <a:endParaRPr 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710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6F291-D27F-43C8-9EAD-383A857905A9}" type="slidenum">
              <a:rPr lang="en-US"/>
              <a:pPr/>
              <a:t>10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0520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E39910-F767-4728-992D-36980DC7C0D4}" type="slidenum">
              <a:rPr lang="en-GB"/>
              <a:pPr/>
              <a:t>11</a:t>
            </a:fld>
            <a:endParaRPr lang="en-GB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297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102DA-FD46-4C6E-8768-E89C3DB0C10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789DC0-65E9-46D0-8551-9228623B7EE9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9C7EED-6B9E-4A9F-819C-40AE88555FD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718D46D-A6DA-410E-B770-DBA99FC3D23E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2DBB97-0D8D-4DFA-9A62-19133522806D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D68BCC-224C-49EE-BA2A-C4400298B436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320A79-B9D2-46D7-85F2-E8481A31DF6F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1C7F96-E80A-44B7-B4BE-AC4C19E9484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8CDD09-725F-4FB1-9764-3D83304C38EE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BD8AB2-C737-4974-B866-24A088D38BFF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940B30-CC23-4224-B847-78726A8401F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88D802-93CD-4EC5-B3FC-A1D2F0DC210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as Titelformat zu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ie Formate des Vorlagentextes zu bearbeiten</a:t>
            </a:r>
          </a:p>
          <a:p>
            <a:pPr lvl="1"/>
            <a:r>
              <a:rPr lang="en-GB"/>
              <a:t>Zweite Ebene</a:t>
            </a:r>
          </a:p>
          <a:p>
            <a:pPr lvl="2"/>
            <a:r>
              <a:rPr lang="en-GB"/>
              <a:t>Dritte Ebene</a:t>
            </a:r>
          </a:p>
          <a:p>
            <a:pPr lvl="3"/>
            <a:r>
              <a:rPr lang="en-GB"/>
              <a:t>Vierte Ebene</a:t>
            </a:r>
          </a:p>
          <a:p>
            <a:pPr lvl="4"/>
            <a:r>
              <a:rPr lang="en-GB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5EEEB61-D63C-4AEF-A8FB-93D0E2D92D20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de-DE" sz="4000" dirty="0">
                <a:latin typeface="Candara" panose="020E0502030303020204" pitchFamily="34" charset="0"/>
              </a:rPr>
              <a:t>Abatement options</a:t>
            </a:r>
            <a:endParaRPr lang="en-GB" sz="4000" dirty="0">
              <a:latin typeface="Candara" panose="020E0502030303020204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4114800"/>
          </a:xfrm>
        </p:spPr>
        <p:txBody>
          <a:bodyPr/>
          <a:lstStyle/>
          <a:p>
            <a:r>
              <a:rPr lang="de-DE" dirty="0">
                <a:latin typeface="Candara" panose="020E0502030303020204" pitchFamily="34" charset="0"/>
              </a:rPr>
              <a:t>The problem</a:t>
            </a:r>
          </a:p>
          <a:p>
            <a:r>
              <a:rPr lang="de-DE" dirty="0">
                <a:latin typeface="Candara" panose="020E0502030303020204" pitchFamily="34" charset="0"/>
              </a:rPr>
              <a:t>The solution</a:t>
            </a:r>
          </a:p>
          <a:p>
            <a:pPr lvl="1"/>
            <a:r>
              <a:rPr lang="de-DE" b="1" dirty="0">
                <a:latin typeface="Candara" panose="020E0502030303020204" pitchFamily="34" charset="0"/>
              </a:rPr>
              <a:t>Options for emission reduction</a:t>
            </a:r>
          </a:p>
          <a:p>
            <a:pPr lvl="1"/>
            <a:r>
              <a:rPr lang="de-DE" dirty="0">
                <a:latin typeface="Candara" panose="020E0502030303020204" pitchFamily="34" charset="0"/>
              </a:rPr>
              <a:t>Costs of emission reduction</a:t>
            </a:r>
          </a:p>
          <a:p>
            <a:pPr lvl="1"/>
            <a:r>
              <a:rPr lang="de-DE" dirty="0">
                <a:latin typeface="Candara" panose="020E0502030303020204" pitchFamily="34" charset="0"/>
              </a:rPr>
              <a:t>Instruments for emission reduction</a:t>
            </a:r>
          </a:p>
          <a:p>
            <a:pPr lvl="1"/>
            <a:r>
              <a:rPr lang="de-DE" dirty="0">
                <a:latin typeface="Candara" panose="020E0502030303020204" pitchFamily="34" charset="0"/>
              </a:rPr>
              <a:t>Adapt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witch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Switching away from oil, gas and coal to nuclear, hydro, wind, solar and biomass is technically feasib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Nuclear and hydro are difficult politically and social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Wind is expensive and visually intrusiv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Solar is more expensive still, except in some niche markets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Both wind and solar require storage and transp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Biomass is too expensive, and bad for health, environment and food production</a:t>
            </a:r>
            <a:endParaRPr lang="en-GB" sz="2800" dirty="0">
              <a:solidFill>
                <a:schemeClr val="bg1">
                  <a:lumMod val="65000"/>
                </a:schemeClr>
              </a:solidFill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Sources of greenhouse gas emissions</a:t>
            </a:r>
            <a:endParaRPr lang="en-GB" sz="3200" dirty="0">
              <a:latin typeface="Candara" panose="020E0502030303020204" pitchFamily="34" charset="0"/>
            </a:endParaRP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Carbon dioxid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Combustion of fossil fuels</a:t>
            </a:r>
          </a:p>
          <a:p>
            <a:pPr lvl="2">
              <a:lnSpc>
                <a:spcPct val="90000"/>
              </a:lnSpc>
            </a:pPr>
            <a:r>
              <a:rPr lang="en-GB" sz="2000" dirty="0">
                <a:latin typeface="Candara" panose="020E0502030303020204" pitchFamily="34" charset="0"/>
              </a:rPr>
              <a:t>Peat 117, Coal 95, Petrol 70, Gas 57 tCO2/TJ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Land use chang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Cement production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Methan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Ruminants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Paddy ric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Wast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Leakage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Nitrous oxid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Agriculture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Other gases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Specialised industry</a:t>
            </a:r>
          </a:p>
        </p:txBody>
      </p:sp>
    </p:spTree>
    <p:extLst>
      <p:ext uri="{BB962C8B-B14F-4D97-AF65-F5344CB8AC3E}">
        <p14:creationId xmlns:p14="http://schemas.microsoft.com/office/powerpoint/2010/main" val="39858577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9144000" cy="6659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897933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witch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witching away from oil, gas and coal to nuclear, hydro, wind, solar and biomass is technically feasib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Nuclear and hydro are difficult politically and social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Wind is expensive and visually intrusiv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Solar is more expensive still, except in some niche markets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Both wind and solar require storage and transp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Biomass is too expensive, and bad for health, environment and food production</a:t>
            </a:r>
            <a:endParaRPr lang="en-GB" sz="2800" dirty="0">
              <a:solidFill>
                <a:schemeClr val="bg1">
                  <a:lumMod val="65000"/>
                </a:schemeClr>
              </a:solidFill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12754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40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207538" cy="670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45102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witch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witching away from oil, gas and coal to nuclear, hydro, wind, solar and biomass is technically feasib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uclear and hydro are difficult politically and social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Wind is expensive and visually intrusiv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olar is expensive and has a waste problem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andara" panose="020E0502030303020204" pitchFamily="34" charset="0"/>
              </a:rPr>
              <a:t>Both wind and solar require storage and transp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andara" panose="020E0502030303020204" pitchFamily="34" charset="0"/>
              </a:rPr>
              <a:t>Biomass is too expensive, and bad for health, environment and food production</a:t>
            </a:r>
            <a:endParaRPr lang="en-GB" sz="2800" dirty="0">
              <a:solidFill>
                <a:schemeClr val="tx1">
                  <a:lumMod val="50000"/>
                  <a:lumOff val="50000"/>
                </a:schemeClr>
              </a:solidFill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5310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DA7F175-E238-4D72-8F8F-CDE43CAB67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411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1381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witch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witching away from oil, gas and coal to nuclear, hydro, wind, solar and biomass is technically feasib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uclear and hydro are difficult politically and social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Wind is expensive and visually intrusiv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olar is expensive and has a waste problem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Both wind and solar require storage and transp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Biomass is too expensive, and bad for health, environment and food production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8064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1945FE3-65CF-4911-A6DE-5AB9B5A134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699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7372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witch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witching away from oil, gas and coal to nuclear, hydro, wind, solar and biomass is technically feasib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uclear and hydro are difficult politically and social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Wind is expensive and visually intrusiv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olar is expensive and has a waste problem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Both wind and solar require storage and transp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Biomass is too expensive, and bad for health, environment and food production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72661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How to abate emissions?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Kaya identity</a:t>
            </a:r>
          </a:p>
          <a:p>
            <a:pPr>
              <a:lnSpc>
                <a:spcPct val="90000"/>
              </a:lnSpc>
            </a:pPr>
            <a:endParaRPr lang="de-DE" sz="2800" dirty="0">
              <a:latin typeface="Candara" panose="020E0502030303020204" pitchFamily="34" charset="0"/>
            </a:endParaRPr>
          </a:p>
          <a:p>
            <a:pPr>
              <a:lnSpc>
                <a:spcPct val="90000"/>
              </a:lnSpc>
            </a:pPr>
            <a:endParaRPr lang="de-DE" sz="2800" dirty="0">
              <a:latin typeface="Candara" panose="020E0502030303020204" pitchFamily="34" charset="0"/>
            </a:endParaRPr>
          </a:p>
          <a:p>
            <a:pPr>
              <a:lnSpc>
                <a:spcPct val="90000"/>
              </a:lnSpc>
            </a:pPr>
            <a:endParaRPr lang="de-DE" sz="2800" dirty="0">
              <a:latin typeface="Candara" panose="020E0502030303020204" pitchFamily="34" charset="0"/>
            </a:endParaRPr>
          </a:p>
          <a:p>
            <a:pPr>
              <a:lnSpc>
                <a:spcPct val="90000"/>
              </a:lnSpc>
            </a:pPr>
            <a:endParaRPr lang="de-DE" sz="2800" dirty="0">
              <a:latin typeface="Candara" panose="020E0502030303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To reduce emissions, one can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Reduce population growth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Reduce economic growth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solidFill>
                  <a:schemeClr val="bg1">
                    <a:lumMod val="50000"/>
                  </a:schemeClr>
                </a:solidFill>
                <a:latin typeface="Candara" panose="020E0502030303020204" pitchFamily="34" charset="0"/>
              </a:rPr>
              <a:t>Save energy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solidFill>
                  <a:schemeClr val="bg1">
                    <a:lumMod val="50000"/>
                  </a:schemeClr>
                </a:solidFill>
                <a:latin typeface="Candara" panose="020E0502030303020204" pitchFamily="34" charset="0"/>
              </a:rPr>
              <a:t>Switch to different energy sources</a:t>
            </a:r>
            <a:endParaRPr lang="en-GB" sz="2400" dirty="0">
              <a:solidFill>
                <a:schemeClr val="bg1">
                  <a:lumMod val="50000"/>
                </a:schemeClr>
              </a:solidFill>
              <a:latin typeface="Candara" panose="020E0502030303020204" pitchFamily="34" charset="0"/>
            </a:endParaRPr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80983"/>
              </p:ext>
            </p:extLst>
          </p:nvPr>
        </p:nvGraphicFramePr>
        <p:xfrm>
          <a:off x="1066800" y="1472665"/>
          <a:ext cx="6248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8" name="Equation" r:id="rId4" imgW="6248160" imgH="1828800" progId="Equation.DSMT4">
                  <p:embed/>
                </p:oleObj>
              </mc:Choice>
              <mc:Fallback>
                <p:oleObj name="Equation" r:id="rId4" imgW="6248160" imgH="182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72665"/>
                        <a:ext cx="62484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611705" y="6069777"/>
                <a:ext cx="2532295" cy="753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func>
                        </m:num>
                        <m:den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1705" y="6069777"/>
                <a:ext cx="2532295" cy="7537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78E9793-C52C-4895-B907-60BBB8F736A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3505200"/>
            <a:ext cx="2404957" cy="1726224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Carbon Sinks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As deforestation is a source of carbon dioxide emissions, afforestation is a sink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ote that the forests of North America and Europe are growing back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If slowing deforestation in the tropics were easy, it would have been done for other reasons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Carbon Capture and Storage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Take the CO2 out of the exhaust gas, and stick it in the ground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Proven technology: soda, beer,  greenhouses, and enhanced oil recover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However, abatement requires purpose-build storage at a much larger sca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Retrofit expensive, so for new power stations on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Issues with efficiency, cost, safet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End-of-pipe technology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Geoengineering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Change the climate again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Dust in the atmospher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Mirrors in spac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andara" panose="020E0502030303020204" pitchFamily="34" charset="0"/>
              </a:rPr>
              <a:t>Great uncertaint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andara" panose="020E0502030303020204" pitchFamily="34" charset="0"/>
              </a:rPr>
              <a:t>Previous experiments went wrong (quite so)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andara" panose="020E0502030303020204" pitchFamily="34" charset="0"/>
              </a:rPr>
              <a:t>Nonetheless, most of this is cheap and simp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andara" panose="020E0502030303020204" pitchFamily="34" charset="0"/>
              </a:rPr>
              <a:t>Unclear who will/should decide on geoengineering</a:t>
            </a:r>
            <a:endParaRPr lang="en-GB" sz="2800" dirty="0">
              <a:solidFill>
                <a:schemeClr val="tx1">
                  <a:lumMod val="50000"/>
                  <a:lumOff val="50000"/>
                </a:schemeClr>
              </a:solidFill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0"/>
            <a:ext cx="6705600" cy="6804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2100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Geoengineering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Change the climate again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Dust in the atmospher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Mirrors in spac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Great uncertaint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Previous experiments went wrong (quite so)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onetheless, most of this is cheap and simp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Unclear who will/should decide on geoengineering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67146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47800" y="6096000"/>
            <a:ext cx="5981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latin typeface="Candara" panose="020E0502030303020204" pitchFamily="34" charset="0"/>
              </a:rPr>
              <a:t>Former USSR: Economy and emiss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9EED087-4A79-4D4E-A00E-48369AABCD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6200"/>
            <a:ext cx="9144000" cy="597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19978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How to abate emissions?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Kaya identity</a:t>
            </a:r>
          </a:p>
          <a:p>
            <a:pPr>
              <a:lnSpc>
                <a:spcPct val="90000"/>
              </a:lnSpc>
            </a:pPr>
            <a:endParaRPr lang="de-DE" sz="2800" dirty="0">
              <a:latin typeface="Candara" panose="020E0502030303020204" pitchFamily="34" charset="0"/>
            </a:endParaRPr>
          </a:p>
          <a:p>
            <a:pPr>
              <a:lnSpc>
                <a:spcPct val="90000"/>
              </a:lnSpc>
            </a:pPr>
            <a:endParaRPr lang="de-DE" sz="2800" dirty="0">
              <a:latin typeface="Candara" panose="020E0502030303020204" pitchFamily="34" charset="0"/>
            </a:endParaRPr>
          </a:p>
          <a:p>
            <a:pPr>
              <a:lnSpc>
                <a:spcPct val="90000"/>
              </a:lnSpc>
            </a:pPr>
            <a:endParaRPr lang="de-DE" sz="2800" dirty="0">
              <a:latin typeface="Candara" panose="020E0502030303020204" pitchFamily="34" charset="0"/>
            </a:endParaRPr>
          </a:p>
          <a:p>
            <a:pPr>
              <a:lnSpc>
                <a:spcPct val="90000"/>
              </a:lnSpc>
            </a:pPr>
            <a:endParaRPr lang="de-DE" sz="2800" dirty="0">
              <a:latin typeface="Candara" panose="020E0502030303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To reduce emissions, one can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Reduce population growth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Reduce economic growth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Save energy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Switch to different energy sources</a:t>
            </a:r>
            <a:endParaRPr lang="en-GB" sz="2400" dirty="0">
              <a:latin typeface="Candara" panose="020E0502030303020204" pitchFamily="34" charset="0"/>
            </a:endParaRPr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80983"/>
              </p:ext>
            </p:extLst>
          </p:nvPr>
        </p:nvGraphicFramePr>
        <p:xfrm>
          <a:off x="1066800" y="1472665"/>
          <a:ext cx="6248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5" name="Equation" r:id="rId4" imgW="6248160" imgH="1828800" progId="Equation.DSMT4">
                  <p:embed/>
                </p:oleObj>
              </mc:Choice>
              <mc:Fallback>
                <p:oleObj name="Equation" r:id="rId4" imgW="624816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72665"/>
                        <a:ext cx="62484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611705" y="6069777"/>
                <a:ext cx="2532295" cy="753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func>
                        </m:num>
                        <m:den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1705" y="6069777"/>
                <a:ext cx="2532295" cy="7537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25216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ave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Energy savings come through technological change and behavioural chang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For a single product, new models tend to be more efficient, but the technological advance may be used to increase comf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A lot of energy is wasted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Habits are hard to change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Principal/agent problems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The demand for energy services is even harder to change</a:t>
            </a:r>
            <a:endParaRPr lang="en-GB" sz="2800" dirty="0">
              <a:solidFill>
                <a:schemeClr val="bg1">
                  <a:lumMod val="65000"/>
                </a:schemeClr>
              </a:solidFill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0745481-9B64-4CE0-A8DB-237C398233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939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33567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ave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Energy savings come through technological change and behavioural chang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For a single product, new models tend to be more efficient, but the technological advance may be used to increase comf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A lot of energy is wasted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Habits are hard to change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Principal/agent problems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The demand for energy services is even harder to change</a:t>
            </a:r>
            <a:endParaRPr lang="en-GB" sz="2800" dirty="0">
              <a:solidFill>
                <a:schemeClr val="bg1">
                  <a:lumMod val="65000"/>
                </a:schemeClr>
              </a:solidFill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62372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34413"/>
            <a:ext cx="5334000" cy="345710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76600"/>
            <a:ext cx="5596841" cy="3574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4446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ave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Energy savings come through technological change and behavioural chang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For a single product, new models tend to be more efficient, but the technological advance may be used to increase comf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A lot of energy is wasted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Habits are hard to change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Principal/agent problems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The demand for energy services is even harder to change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5452753"/>
      </p:ext>
    </p:extLst>
  </p:cSld>
  <p:clrMapOvr>
    <a:masterClrMapping/>
  </p:clrMapOvr>
</p:sld>
</file>

<file path=ppt/theme/theme1.xml><?xml version="1.0" encoding="utf-8"?>
<a:theme xmlns:a="http://schemas.openxmlformats.org/drawingml/2006/main" name="Standarddesign">
  <a:themeElements>
    <a:clrScheme name="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</TotalTime>
  <Words>851</Words>
  <Application>Microsoft Office PowerPoint</Application>
  <PresentationFormat>On-screen Show (4:3)</PresentationFormat>
  <Paragraphs>147</Paragraphs>
  <Slides>24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Cambria Math</vt:lpstr>
      <vt:lpstr>Candara</vt:lpstr>
      <vt:lpstr>Times New Roman</vt:lpstr>
      <vt:lpstr>Standarddesign</vt:lpstr>
      <vt:lpstr>Equation</vt:lpstr>
      <vt:lpstr>Abatement options</vt:lpstr>
      <vt:lpstr>How to abate emissions?</vt:lpstr>
      <vt:lpstr>PowerPoint Presentation</vt:lpstr>
      <vt:lpstr>How to abate emissions?</vt:lpstr>
      <vt:lpstr>Save Energy</vt:lpstr>
      <vt:lpstr>PowerPoint Presentation</vt:lpstr>
      <vt:lpstr>Save Energy</vt:lpstr>
      <vt:lpstr>PowerPoint Presentation</vt:lpstr>
      <vt:lpstr>Save Energy</vt:lpstr>
      <vt:lpstr>Switch Energy</vt:lpstr>
      <vt:lpstr>Sources of greenhouse gas emissions</vt:lpstr>
      <vt:lpstr>PowerPoint Presentation</vt:lpstr>
      <vt:lpstr>Switch Energy</vt:lpstr>
      <vt:lpstr>PowerPoint Presentation</vt:lpstr>
      <vt:lpstr>Switch Energy</vt:lpstr>
      <vt:lpstr>PowerPoint Presentation</vt:lpstr>
      <vt:lpstr>Switch Energy</vt:lpstr>
      <vt:lpstr>PowerPoint Presentation</vt:lpstr>
      <vt:lpstr>Switch Energy</vt:lpstr>
      <vt:lpstr>Carbon Sinks</vt:lpstr>
      <vt:lpstr>Carbon Capture and Storage</vt:lpstr>
      <vt:lpstr>Geoengineering</vt:lpstr>
      <vt:lpstr>PowerPoint Presentation</vt:lpstr>
      <vt:lpstr>Geoengineering</vt:lpstr>
    </vt:vector>
  </TitlesOfParts>
  <Company>ZMAW Universität Hambu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vironmental and Resource Economics, lecture 1</dc:title>
  <dc:creator>Richard Tol</dc:creator>
  <cp:lastModifiedBy>Richard Tol</cp:lastModifiedBy>
  <cp:revision>207</cp:revision>
  <dcterms:created xsi:type="dcterms:W3CDTF">2000-09-24T19:27:04Z</dcterms:created>
  <dcterms:modified xsi:type="dcterms:W3CDTF">2018-11-08T16:11:22Z</dcterms:modified>
</cp:coreProperties>
</file>